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1557000</wp:posOffset>
            </wp:positionV>
            <wp:extent cx="292100" cy="330200"/>
            <wp:effectExtent l="0" t="0" r="0" b="0"/>
            <wp:wrapNone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O-16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Mg-24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S-32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Cl-35.5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K-39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Fe-56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Zn-65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我们生活在一个不断变化的物质世界里。下列变化属于物理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湿衣服晾干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金属冶炼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烧制陶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木材燃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为了打赢蓝天保卫战，我们要加强大气质量监测。下列气体属于空气污染物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氧气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二氧化硫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氮气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水蒸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正确的实验操作是获得实验成功的重要保证。下列实验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测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95375" cy="962025"/>
            <wp:effectExtent l="0" t="0" r="952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加热试管中的液体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14425" cy="1038225"/>
            <wp:effectExtent l="0" t="0" r="3175" b="317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点燃酒精灯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71525" cy="885825"/>
            <wp:effectExtent l="0" t="0" r="3175" b="317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检查装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64" name="图片 2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4" name="图片 20036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气密性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9675" cy="9429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氢能源汽车在今年的北京冬奥会华丽亮相，备受瞩目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氢属于金属元素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氢气不能燃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氢元素符号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一个氢分子由两个氢元素组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“碳家族”的成员很多，用途很广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石墨不具有导电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单质是由碳原子直接构成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活性炭具有吸附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金刚石和石墨里碳原子的排列方式相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世界环境日中国主题为“共建清洁美丽世界”。下列做法符合这一主题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生活污水任意排放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为了使天空更蓝，积极植树造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大量施用农药和化肥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生活垃圾随意丢弃，无需分类回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的矿物种类比较齐全，储量很丰富，但是矿物不能再生。下列能保护金属资源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废旧金属不需要回收利用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矿物资源无限，可以任意开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寻找金属代用品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将铁钉放置于潮湿的空气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全面推进乡村振兴，大力发展农业生产，农业上常用溶质质量分数为</w:t>
      </w:r>
      <w:r>
        <w:rPr>
          <w:rFonts w:ascii="Times New Roman" w:hAnsi="Times New Roman" w:eastAsia="Times New Roman" w:cs="Times New Roman"/>
          <w:color w:val="000000"/>
        </w:rPr>
        <w:t>16%</w:t>
      </w:r>
      <w:r>
        <w:rPr>
          <w:rFonts w:ascii="宋体" w:hAnsi="宋体" w:eastAsia="宋体" w:cs="宋体"/>
          <w:color w:val="000000"/>
        </w:rPr>
        <w:t>的氯化钠溶液来选种。下列有关溶液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溶液是混合物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溶液一定是无色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均一、稳定的液体一定是溶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植物油和水可以形成溶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我国有约</w:t>
      </w:r>
      <w:r>
        <w:rPr>
          <w:rFonts w:ascii="Times New Roman" w:hAnsi="Times New Roman" w:eastAsia="Times New Roman" w:cs="Times New Roman"/>
          <w:color w:val="000000"/>
        </w:rPr>
        <w:t>3.4</w:t>
      </w:r>
      <w:r>
        <w:rPr>
          <w:rFonts w:ascii="宋体" w:hAnsi="宋体" w:eastAsia="宋体" w:cs="宋体"/>
          <w:color w:val="000000"/>
        </w:rPr>
        <w:t>亿亩盐碱地具备种植水稻的基本条件，适宜种植耐盐碱水稻土地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8.8~9.2</w:t>
      </w:r>
      <w:r>
        <w:rPr>
          <w:rFonts w:ascii="宋体" w:hAnsi="宋体" w:eastAsia="宋体" w:cs="宋体"/>
          <w:color w:val="000000"/>
        </w:rPr>
        <w:t>，呈碱性。下列物质呈碱性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白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食盐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柠檬酸溶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肥皂水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酸”对我们来说一定不陌生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稀盐酸不能用于除铁锈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浓硫酸具有腐蚀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浓盐酸没有挥发性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稀盐酸能使无色酚酞溶液变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棉花地里的棉花因为缺氮导致叶片发黄，我们应该施用的化学肥料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端午节是我国传统节日之一、包粽子的馅料有多种食材，包括糯米、瘦肉、蛋黄、食盐等，上述馅料中缺少的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蛋白质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糖类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无机盐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维生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氧化汞分子分解示意图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857500" cy="12858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在化学变化中，分子可以分成原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原子是化学变化中的最小粒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在这个变化中，原子的种类发生改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63" name="图片 2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3" name="图片 20036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物质只能由分子构成，不能由原子构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日，神舟十三号载人飞船返回舱在东风着陆场成功着陆。航天员在空间站工作生活了</w:t>
      </w:r>
      <w:r>
        <w:rPr>
          <w:rFonts w:ascii="Times New Roman" w:hAnsi="Times New Roman" w:eastAsia="Times New Roman" w:cs="Times New Roman"/>
          <w:color w:val="000000"/>
        </w:rPr>
        <w:t>183</w:t>
      </w:r>
      <w:r>
        <w:rPr>
          <w:rFonts w:ascii="宋体" w:hAnsi="宋体" w:eastAsia="宋体" w:cs="宋体"/>
          <w:color w:val="000000"/>
        </w:rPr>
        <w:t>天，在空间站的生活离不开氧气。下列有关氧气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氧气的化学性质很不活泼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氧气极易溶于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空气中含量最多的气体是氧气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氧气能供给呼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劳动教育贯穿义务教育阶段，以下劳动项目与所涉及的化学知识相符合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180"/>
        <w:gridCol w:w="3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项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涉及到的化学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使用煤炉时，用扇子往炉中扇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空气流通，提供充足的氧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炒菜时油锅着火，用锅盖盖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降低油的着火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熟石灰撒入土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熟石灰可改良酸性土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洗碗时，用洗涤剂去除油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洗涤剂主要是与油脂发生化学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认真阅读下列材料，回答有关问题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日，神舟十三号乘组三位航天员在空间站进行太空授课。大家有幸再一次观看“天宫课堂”，体验科学的魅力。在这次太空课堂中，我们看到了一个神奇的画面：泡腾片在水球中产生大量的气泡，这些气泡竟然没有到处“乱跑”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泡腾片是生活中常见的物质，泡腾片在水中溶解后，发生化学反应产生大量气体，该气体是二氧化碳，能与水反应生成碳酸。由于失重，神奇画面中的大部分气泡停留在液体球中，极少部分小气泡由于速度较快脱离水球，从而释放出香味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二氧化碳属于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单质”或“化合物”）；二氧化碳中氧元素的化合价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价：二氧化碳和水反应生成碳酸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15pt;width:94.55pt;" o:ole="t" filled="f" o:preferrelative="t" stroked="f" coordsize="21600,21600">
            <v:path/>
            <v:fill on="f" focussize="0,0"/>
            <v:stroke on="f" joinstyle="miter"/>
            <v:imagedata r:id="rId14" o:title="eqIdfe4f9ab31db4386dd8106b9ff68f7d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该反应属于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反应（填“化合”或“分解”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请写出下列反应的化学方程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木炭（主要成分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在氧气中充分燃烧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我国的青铜文化历史悠久。西汉时期的湿法炼铜工艺就是利用铁和硫酸铜溶液反应制取铜，该反应的化学方程式是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下图是实验室电解水实验的装置图。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95400" cy="1543050"/>
            <wp:effectExtent l="0" t="0" r="0" b="635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与负极相连的电极产生的气体是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通过电解水实验得出结论：水是由___________两种元素组成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下图是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物质的溶解度曲线图。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28800" cy="1476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写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含义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在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溶解度___________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物质的溶解度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、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已知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点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溶液是不饱和溶液，要使其变为饱和溶液的方法有___________（填一种即可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应用与推理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在完成“实验室用氯酸钾和二氧化锰混合物加热制取氧气”的实验后，小明在老师的指导下回收二氧化锰和氯化钾，实验流程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1384300"/>
            <wp:effectExtent l="0" t="0" r="635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在这个反应中二氧化锰的作用是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请你计算：若制得</w:t>
      </w:r>
      <w:r>
        <w:rPr>
          <w:rFonts w:ascii="Times New Roman" w:hAnsi="Times New Roman" w:eastAsia="Times New Roman" w:cs="Times New Roman"/>
          <w:color w:val="000000"/>
        </w:rPr>
        <w:t>1.92g</w:t>
      </w:r>
      <w:r>
        <w:rPr>
          <w:rFonts w:ascii="宋体" w:hAnsi="宋体" w:eastAsia="宋体" w:cs="宋体"/>
          <w:color w:val="000000"/>
        </w:rPr>
        <w:t>氧气，则参加反应的氯酸钾（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）的质量为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请你设计实验方案，证明滤渣已洗净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明在学完初中化学知识后，把常见八种</w:t>
      </w:r>
      <w:r>
        <w:rPr>
          <w:rFonts w:ascii="宋体" w:hAnsi="宋体" w:eastAsia="宋体" w:cs="宋体"/>
          <w:color w:val="000000"/>
          <w:em w:val="dot"/>
        </w:rPr>
        <w:t>化合物</w:t>
      </w:r>
      <w:r>
        <w:rPr>
          <w:rFonts w:ascii="宋体" w:hAnsi="宋体" w:eastAsia="宋体" w:cs="宋体"/>
          <w:color w:val="000000"/>
        </w:rPr>
        <w:t>（酸、碱、盐、氧化物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62" name="图片 2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2" name="图片 20036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相互关系连接成如下图所示。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最常见的一种溶剂、也是人体中含量最多的物质：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三种物质的类别相同。（“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”表示一种物质可以通过一步反应转化为另一种物质，“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”表示相连的两种物质之间可以发生反应。反应条件、部分反应物和生成物已略去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43150" cy="2343150"/>
            <wp:effectExtent l="0" t="0" r="6350" b="635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写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化学式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请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65" name="图片 2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5" name="图片 20036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化学方程式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五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下列装置常用于实验室制取气体，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895600" cy="15906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写出仪器①的名称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小明同学用大理石和稀盐酸制取二氧化碳，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装置作为发生装置，长颈漏斗下端管口应___________，应选择的收集装置是___________（填字母代号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将燃着的木条放在集气瓶口，发现木条___________，说明二氧化碳已收集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某金属材料中含有镁、锌、铁、铜中的两种。小明在老师的指导下对该金属材料的成分进行探究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查阅资料】金属与盐酸反应的比较，如下图所示。得出这四种金属的活动性由强到弱的顺序是_______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200400" cy="1381125"/>
            <wp:effectExtent l="0" t="0" r="0" b="31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进行实验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一：</w:t>
      </w:r>
    </w:p>
    <w:tbl>
      <w:tblPr>
        <w:tblStyle w:val="4"/>
        <w:tblW w:w="8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120"/>
        <w:gridCol w:w="2280"/>
        <w:gridCol w:w="2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步骤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少量金属材料样品于试管中，加入</w:t>
            </w:r>
            <w:r>
              <w:rPr>
                <w:rFonts w:ascii="宋体" w:hAnsi="宋体" w:eastAsia="宋体" w:cs="宋体"/>
                <w:color w:val="000000"/>
                <w:em w:val="dot"/>
              </w:rPr>
              <w:t>过量</w:t>
            </w:r>
            <w:r>
              <w:rPr>
                <w:rFonts w:ascii="宋体" w:hAnsi="宋体" w:eastAsia="宋体" w:cs="宋体"/>
                <w:color w:val="000000"/>
              </w:rPr>
              <w:t>的稀硫酸。观察现象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固体全部溶解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_______________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金属材料中一定有铁，一定没有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完成后，将废液倒入废液缸中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――――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―――――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二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另取金属材料，用砂纸打磨，称量其质量为</w:t>
      </w:r>
      <w:r>
        <w:rPr>
          <w:rFonts w:ascii="Times New Roman" w:hAnsi="Times New Roman" w:eastAsia="Times New Roman" w:cs="Times New Roman"/>
          <w:color w:val="000000"/>
        </w:rPr>
        <w:t>20g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将打磨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61" name="图片 2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1" name="图片 20036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金属材料浸入</w:t>
      </w:r>
      <w:r>
        <w:rPr>
          <w:rFonts w:ascii="宋体" w:hAnsi="宋体" w:eastAsia="宋体" w:cs="宋体"/>
          <w:color w:val="000000"/>
          <w:em w:val="dot"/>
        </w:rPr>
        <w:t>过量</w:t>
      </w:r>
      <w:r>
        <w:rPr>
          <w:rFonts w:ascii="宋体" w:hAnsi="宋体" w:eastAsia="宋体" w:cs="宋体"/>
          <w:color w:val="000000"/>
        </w:rPr>
        <w:t>的硫酸锌溶液中，过一会儿取出，洗净，在</w:t>
      </w:r>
      <w:r>
        <w:rPr>
          <w:rFonts w:ascii="宋体" w:hAnsi="宋体" w:eastAsia="宋体" w:cs="宋体"/>
          <w:color w:val="000000"/>
          <w:em w:val="dot"/>
        </w:rPr>
        <w:t>一定条件</w:t>
      </w:r>
      <w:r>
        <w:rPr>
          <w:rFonts w:ascii="宋体" w:hAnsi="宋体" w:eastAsia="宋体" w:cs="宋体"/>
          <w:color w:val="000000"/>
        </w:rPr>
        <w:t>下烘干，称量其质量大于</w:t>
      </w:r>
      <w:r>
        <w:rPr>
          <w:rFonts w:ascii="Times New Roman" w:hAnsi="Times New Roman" w:eastAsia="Times New Roman" w:cs="Times New Roman"/>
          <w:color w:val="000000"/>
        </w:rPr>
        <w:t>20g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实验完成后，将废液倒入废液缸中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得出结论】该金属材料中除铁外，还含有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实验反思】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，“一定条件”指的是_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拓展提升】小红想对废液缸中的废液进行回收利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你帮她分析废液成分，废液中溶质的成分是____________（填化学式）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footerReference r:id="rId3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62100" cy="13716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B84011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customXml" Target="../customXml/item2.xml"/><Relationship Id="rId22" Type="http://schemas.openxmlformats.org/officeDocument/2006/relationships/customXml" Target="../customXml/item1.xml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wmf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11:50:00Z</dcterms:created>
  <dc:creator>学科网试题生产平台</dc:creator>
  <dc:description>3006990789509120</dc:description>
  <cp:lastModifiedBy>二洋诗意</cp:lastModifiedBy>
  <dcterms:modified xsi:type="dcterms:W3CDTF">2022-07-09T04:16:3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C43ECA4F69014741B19ECE649C10AD0F</vt:lpwstr>
  </property>
</Properties>
</file>